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507CA27" w14:textId="73489833" w:rsidR="00F45584" w:rsidRDefault="00F45584">
      <w:pPr>
        <w:rPr>
          <w:rFonts w:ascii="Times New Roman" w:hAnsi="Times New Roman" w:cs="Times New Roman"/>
          <w:b/>
          <w:bCs/>
          <w:sz w:val="32"/>
          <w:szCs w:val="32"/>
        </w:rPr>
      </w:pPr>
      <w:r w:rsidRPr="00F45584">
        <w:rPr>
          <w:rFonts w:ascii="Times New Roman" w:hAnsi="Times New Roman" w:cs="Times New Roman"/>
          <w:b/>
          <w:bCs/>
          <w:sz w:val="32"/>
          <w:szCs w:val="32"/>
        </w:rPr>
        <w:t xml:space="preserve">Одномерный </w:t>
      </w:r>
      <w:proofErr w:type="spellStart"/>
      <w:r w:rsidRPr="00F45584">
        <w:rPr>
          <w:rFonts w:ascii="Times New Roman" w:hAnsi="Times New Roman" w:cs="Times New Roman"/>
          <w:b/>
          <w:bCs/>
          <w:sz w:val="32"/>
          <w:szCs w:val="32"/>
        </w:rPr>
        <w:t>конечнообъемный</w:t>
      </w:r>
      <w:proofErr w:type="spellEnd"/>
      <w:r w:rsidRPr="00F45584">
        <w:rPr>
          <w:rFonts w:ascii="Times New Roman" w:hAnsi="Times New Roman" w:cs="Times New Roman"/>
          <w:b/>
          <w:bCs/>
          <w:sz w:val="32"/>
          <w:szCs w:val="32"/>
        </w:rPr>
        <w:t xml:space="preserve"> решатель с реализацией сборки матрицы жесткости в цикле по граням</w:t>
      </w:r>
    </w:p>
    <w:p w14:paraId="4303C581" w14:textId="38456AE7" w:rsidR="00F45584" w:rsidRPr="000F6D08" w:rsidRDefault="000F6D08" w:rsidP="000F6D08">
      <w:pPr>
        <w:pStyle w:val="a4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0F6D08">
        <w:rPr>
          <w:rFonts w:ascii="Times New Roman" w:hAnsi="Times New Roman" w:cs="Times New Roman"/>
          <w:sz w:val="24"/>
          <w:szCs w:val="24"/>
        </w:rPr>
        <w:t>Постановка задачи.</w:t>
      </w:r>
    </w:p>
    <w:p w14:paraId="1B169077" w14:textId="79E9400B" w:rsidR="00F45584" w:rsidRDefault="00F4558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Был реализован </w:t>
      </w:r>
      <w:proofErr w:type="spellStart"/>
      <w:r>
        <w:rPr>
          <w:rFonts w:ascii="Times New Roman" w:hAnsi="Times New Roman" w:cs="Times New Roman"/>
          <w:sz w:val="24"/>
          <w:szCs w:val="24"/>
        </w:rPr>
        <w:t>конечнообъемный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решатель с </w:t>
      </w:r>
      <w:proofErr w:type="spellStart"/>
      <w:r>
        <w:rPr>
          <w:rFonts w:ascii="Times New Roman" w:hAnsi="Times New Roman" w:cs="Times New Roman"/>
          <w:sz w:val="24"/>
          <w:szCs w:val="24"/>
        </w:rPr>
        <w:t>г.у</w:t>
      </w:r>
      <w:proofErr w:type="spellEnd"/>
      <w:r>
        <w:rPr>
          <w:rFonts w:ascii="Times New Roman" w:hAnsi="Times New Roman" w:cs="Times New Roman"/>
          <w:sz w:val="24"/>
          <w:szCs w:val="24"/>
        </w:rPr>
        <w:t>. первого рода для решения следующего уравнения:</w:t>
      </w:r>
    </w:p>
    <w:p w14:paraId="044ADFFC" w14:textId="453CDD2E" w:rsidR="00F45584" w:rsidRDefault="00F45584" w:rsidP="00F45584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F45584">
        <w:rPr>
          <w:rFonts w:ascii="Times New Roman" w:hAnsi="Times New Roman" w:cs="Times New Roman"/>
          <w:position w:val="-28"/>
          <w:sz w:val="24"/>
          <w:szCs w:val="24"/>
        </w:rPr>
        <w:object w:dxaOrig="6740" w:dyaOrig="1120" w14:anchorId="0AC501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37.2pt;height:55.8pt" o:ole="">
            <v:imagedata r:id="rId6" o:title=""/>
          </v:shape>
          <o:OLEObject Type="Embed" ProgID="Equation.DSMT4" ShapeID="_x0000_i1027" DrawAspect="Content" ObjectID="_1712950840" r:id="rId7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</w:p>
    <w:p w14:paraId="4AFE0321" w14:textId="692D061B" w:rsidR="00F45584" w:rsidRDefault="00F45584" w:rsidP="00F4558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де</w:t>
      </w:r>
    </w:p>
    <w:p w14:paraId="0DF1A0AF" w14:textId="201FF95A" w:rsidR="00F45584" w:rsidRPr="00E606ED" w:rsidRDefault="00E606ED" w:rsidP="00E606ED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E606ED">
        <w:rPr>
          <w:rFonts w:ascii="Times New Roman" w:hAnsi="Times New Roman" w:cs="Times New Roman"/>
          <w:position w:val="-50"/>
          <w:sz w:val="24"/>
          <w:szCs w:val="24"/>
        </w:rPr>
        <w:object w:dxaOrig="3340" w:dyaOrig="1120" w14:anchorId="00F72C60">
          <v:shape id="_x0000_i1034" type="#_x0000_t75" style="width:166.8pt;height:55.8pt" o:ole="">
            <v:imagedata r:id="rId8" o:title=""/>
          </v:shape>
          <o:OLEObject Type="Embed" ProgID="Equation.DSMT4" ShapeID="_x0000_i1034" DrawAspect="Content" ObjectID="_1712950841" r:id="rId9"/>
        </w:object>
      </w:r>
    </w:p>
    <w:p w14:paraId="2374A8BF" w14:textId="6BE25385" w:rsidR="00F45584" w:rsidRDefault="00E606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 точным решением в виде</w:t>
      </w:r>
    </w:p>
    <w:p w14:paraId="64AB145B" w14:textId="28C5DBDD" w:rsidR="00E606ED" w:rsidRDefault="00E606ED" w:rsidP="00E606ED">
      <w:pPr>
        <w:jc w:val="center"/>
        <w:rPr>
          <w:rFonts w:ascii="Times New Roman" w:hAnsi="Times New Roman" w:cs="Times New Roman"/>
          <w:sz w:val="24"/>
          <w:szCs w:val="24"/>
        </w:rPr>
      </w:pPr>
      <w:r w:rsidRPr="00E606ED">
        <w:rPr>
          <w:rFonts w:ascii="Times New Roman" w:hAnsi="Times New Roman" w:cs="Times New Roman"/>
          <w:position w:val="-20"/>
          <w:sz w:val="24"/>
          <w:szCs w:val="24"/>
        </w:rPr>
        <w:object w:dxaOrig="2920" w:dyaOrig="520" w14:anchorId="3B91B05A">
          <v:shape id="_x0000_i1037" type="#_x0000_t75" style="width:145.8pt;height:25.8pt" o:ole="">
            <v:imagedata r:id="rId10" o:title=""/>
          </v:shape>
          <o:OLEObject Type="Embed" ProgID="Equation.DSMT4" ShapeID="_x0000_i1037" DrawAspect="Content" ObjectID="_1712950842" r:id="rId11"/>
        </w:object>
      </w:r>
      <w:r w:rsidRPr="00E606ED">
        <w:rPr>
          <w:rFonts w:ascii="Times New Roman" w:hAnsi="Times New Roman" w:cs="Times New Roman"/>
          <w:sz w:val="24"/>
          <w:szCs w:val="24"/>
        </w:rPr>
        <w:t>.</w:t>
      </w:r>
    </w:p>
    <w:p w14:paraId="49907178" w14:textId="4658C066" w:rsidR="00E606ED" w:rsidRDefault="00E606ED" w:rsidP="00E606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онстанты 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могут быть выбраны произвольно (во всех расчетах далее 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E606ED">
        <w:rPr>
          <w:rFonts w:ascii="Times New Roman" w:hAnsi="Times New Roman" w:cs="Times New Roman"/>
          <w:sz w:val="24"/>
          <w:szCs w:val="24"/>
        </w:rPr>
        <w:t xml:space="preserve">=0.1, 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E606ED">
        <w:rPr>
          <w:rFonts w:ascii="Times New Roman" w:hAnsi="Times New Roman" w:cs="Times New Roman"/>
          <w:sz w:val="24"/>
          <w:szCs w:val="24"/>
        </w:rPr>
        <w:t>=5</w:t>
      </w:r>
      <w:r>
        <w:rPr>
          <w:rFonts w:ascii="Times New Roman" w:hAnsi="Times New Roman" w:cs="Times New Roman"/>
          <w:sz w:val="24"/>
          <w:szCs w:val="24"/>
        </w:rPr>
        <w:t>)</w:t>
      </w:r>
      <w:r w:rsidR="000F6D08">
        <w:rPr>
          <w:rFonts w:ascii="Times New Roman" w:hAnsi="Times New Roman" w:cs="Times New Roman"/>
          <w:sz w:val="24"/>
          <w:szCs w:val="24"/>
        </w:rPr>
        <w:t>.</w:t>
      </w:r>
    </w:p>
    <w:p w14:paraId="55D9D2EF" w14:textId="1B4B0D38" w:rsidR="000F6D08" w:rsidRDefault="000F6D08" w:rsidP="000F6D08">
      <w:pPr>
        <w:pStyle w:val="a4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нализ решений</w:t>
      </w:r>
    </w:p>
    <w:p w14:paraId="2946CBE0" w14:textId="5E721E90" w:rsidR="000F6D08" w:rsidRDefault="000F6D08" w:rsidP="000F6D0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алее поводились расчеты на различных сетках.</w:t>
      </w:r>
    </w:p>
    <w:p w14:paraId="5B0B605D" w14:textId="139C979F" w:rsidR="00FD2A67" w:rsidRPr="00FD2A67" w:rsidRDefault="00FD2A67" w:rsidP="000F6D0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рис. 1 – 3 представлены сетки и решения, соответствующие им.</w:t>
      </w:r>
    </w:p>
    <w:p w14:paraId="1EE9B588" w14:textId="492DA852" w:rsidR="000F6D08" w:rsidRPr="00FD2A67" w:rsidRDefault="008E231B" w:rsidP="000F6D0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035FE374" wp14:editId="1CCD530B">
            <wp:extent cx="3384000" cy="403684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/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5517" b="28827"/>
                    <a:stretch/>
                  </pic:blipFill>
                  <pic:spPr bwMode="auto">
                    <a:xfrm>
                      <a:off x="0" y="0"/>
                      <a:ext cx="3384000" cy="4036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B12839" w:rsidRPr="00B12839">
        <w:rPr>
          <w:noProof/>
        </w:rPr>
        <w:t xml:space="preserve"> </w:t>
      </w:r>
      <w:r w:rsidR="00B12839">
        <w:rPr>
          <w:noProof/>
        </w:rPr>
        <w:drawing>
          <wp:inline distT="0" distB="0" distL="0" distR="0" wp14:anchorId="39535D9C" wp14:editId="4E3B04A2">
            <wp:extent cx="2520000" cy="1825714"/>
            <wp:effectExtent l="0" t="0" r="0" b="317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6"/>
                    <pic:cNvPicPr/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72" t="11284" r="9506" b="2431"/>
                    <a:stretch/>
                  </pic:blipFill>
                  <pic:spPr bwMode="auto">
                    <a:xfrm>
                      <a:off x="0" y="0"/>
                      <a:ext cx="2520000" cy="18257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2E5C69" w14:textId="36DDB9CC" w:rsidR="00B12839" w:rsidRPr="007469E6" w:rsidRDefault="00B12839" w:rsidP="00B12839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1</w:t>
      </w:r>
      <w:r w:rsidRPr="002454BA">
        <w:fldChar w:fldCharType="end"/>
      </w:r>
      <w:r w:rsidRPr="002454BA">
        <w:t xml:space="preserve"> </w:t>
      </w:r>
      <w:r w:rsidR="007469E6">
        <w:t xml:space="preserve">Сетка и соответсвующее решение при </w:t>
      </w:r>
      <w:r w:rsidR="007469E6">
        <w:rPr>
          <w:lang w:val="en-US"/>
        </w:rPr>
        <w:t>y</w:t>
      </w:r>
      <w:r w:rsidR="007469E6" w:rsidRPr="007469E6">
        <w:t xml:space="preserve"> = 0</w:t>
      </w:r>
    </w:p>
    <w:p w14:paraId="1520F682" w14:textId="2A85C3D2" w:rsidR="008E231B" w:rsidRDefault="00B12839" w:rsidP="000F6D0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650F48D8" wp14:editId="2FDBE846">
            <wp:extent cx="3420000" cy="722598"/>
            <wp:effectExtent l="0" t="0" r="0" b="190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/>
                    <pic:cNvPicPr/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26" t="27586" r="1230" b="28000"/>
                    <a:stretch/>
                  </pic:blipFill>
                  <pic:spPr bwMode="auto">
                    <a:xfrm>
                      <a:off x="0" y="0"/>
                      <a:ext cx="3420000" cy="7225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7469E6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68B61E43" wp14:editId="5E4348C1">
            <wp:extent cx="2520000" cy="1831053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7"/>
                    <pic:cNvPicPr/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63" t="11633" r="9375" b="2082"/>
                    <a:stretch/>
                  </pic:blipFill>
                  <pic:spPr bwMode="auto">
                    <a:xfrm>
                      <a:off x="0" y="0"/>
                      <a:ext cx="2520000" cy="18310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0BBC9D4" w14:textId="5BF102BD" w:rsidR="00B12839" w:rsidRDefault="00B12839" w:rsidP="00B12839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 w:rsidR="007469E6">
        <w:t>2</w:t>
      </w:r>
      <w:r w:rsidRPr="002454BA">
        <w:fldChar w:fldCharType="end"/>
      </w:r>
      <w:r w:rsidRPr="002454BA">
        <w:t xml:space="preserve"> </w:t>
      </w:r>
      <w:r w:rsidR="007469E6">
        <w:t xml:space="preserve">Сетка и соответсвующее решение при </w:t>
      </w:r>
      <w:r w:rsidR="007469E6">
        <w:rPr>
          <w:lang w:val="en-US"/>
        </w:rPr>
        <w:t>y</w:t>
      </w:r>
      <w:r w:rsidR="007469E6" w:rsidRPr="007469E6">
        <w:t xml:space="preserve"> </w:t>
      </w:r>
      <w:r w:rsidR="007469E6" w:rsidRPr="007469E6">
        <w:t>=</w:t>
      </w:r>
      <w:r w:rsidR="007469E6" w:rsidRPr="007469E6">
        <w:t xml:space="preserve"> </w:t>
      </w:r>
      <w:r w:rsidR="007469E6" w:rsidRPr="007469E6">
        <w:t>0</w:t>
      </w:r>
    </w:p>
    <w:p w14:paraId="40492275" w14:textId="77777777" w:rsidR="00B12839" w:rsidRPr="00B12839" w:rsidRDefault="00B12839" w:rsidP="000F6D08">
      <w:pPr>
        <w:rPr>
          <w:rFonts w:ascii="Times New Roman" w:hAnsi="Times New Roman" w:cs="Times New Roman"/>
          <w:sz w:val="24"/>
          <w:szCs w:val="24"/>
        </w:rPr>
      </w:pPr>
    </w:p>
    <w:p w14:paraId="263D2BDF" w14:textId="6D7BA21C" w:rsidR="00B12839" w:rsidRDefault="00B12839" w:rsidP="00B12839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2375C1E4" wp14:editId="79D1F230">
            <wp:extent cx="2448000" cy="2448000"/>
            <wp:effectExtent l="0" t="0" r="952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/>
                    <pic:cNvPicPr/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345" t="7172" r="36376" b="6207"/>
                    <a:stretch/>
                  </pic:blipFill>
                  <pic:spPr bwMode="auto">
                    <a:xfrm>
                      <a:off x="0" y="0"/>
                      <a:ext cx="2448000" cy="2448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7469E6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3B06FBF7" wp14:editId="504C10EC">
            <wp:extent cx="3456000" cy="2527669"/>
            <wp:effectExtent l="0" t="0" r="0" b="635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8"/>
                    <pic:cNvPicPr/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72" t="10938" r="9635" b="2083"/>
                    <a:stretch/>
                  </pic:blipFill>
                  <pic:spPr bwMode="auto">
                    <a:xfrm>
                      <a:off x="0" y="0"/>
                      <a:ext cx="3456000" cy="25276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9F1514B" w14:textId="79716C6D" w:rsidR="00B12839" w:rsidRDefault="00B12839" w:rsidP="00B12839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 w:rsidR="007469E6">
        <w:t>3</w:t>
      </w:r>
      <w:r w:rsidRPr="002454BA">
        <w:fldChar w:fldCharType="end"/>
      </w:r>
      <w:r w:rsidRPr="002454BA">
        <w:t xml:space="preserve"> </w:t>
      </w:r>
      <w:r w:rsidR="007469E6">
        <w:t xml:space="preserve">Сетка и соответсвующее решение при </w:t>
      </w:r>
      <w:r w:rsidR="007469E6">
        <w:rPr>
          <w:lang w:val="en-US"/>
        </w:rPr>
        <w:t>y</w:t>
      </w:r>
      <w:r w:rsidR="007469E6" w:rsidRPr="007469E6">
        <w:t xml:space="preserve"> </w:t>
      </w:r>
      <w:r w:rsidR="007469E6" w:rsidRPr="007469E6">
        <w:t>=</w:t>
      </w:r>
      <w:r w:rsidR="007469E6" w:rsidRPr="007469E6">
        <w:t xml:space="preserve"> </w:t>
      </w:r>
      <w:r w:rsidR="007469E6" w:rsidRPr="007469E6">
        <w:t>0</w:t>
      </w:r>
    </w:p>
    <w:p w14:paraId="5802225F" w14:textId="6C6C8C8F" w:rsidR="006B6510" w:rsidRPr="00D74DAD" w:rsidRDefault="00FD2A67" w:rsidP="00FD2A6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алее </w:t>
      </w:r>
      <w:r w:rsidR="006B6510">
        <w:rPr>
          <w:rFonts w:ascii="Times New Roman" w:hAnsi="Times New Roman" w:cs="Times New Roman"/>
          <w:sz w:val="24"/>
          <w:szCs w:val="24"/>
        </w:rPr>
        <w:t>представлены решения на</w:t>
      </w:r>
      <w:r w:rsidR="000653FA">
        <w:rPr>
          <w:rFonts w:ascii="Times New Roman" w:hAnsi="Times New Roman" w:cs="Times New Roman"/>
          <w:sz w:val="24"/>
          <w:szCs w:val="24"/>
        </w:rPr>
        <w:t xml:space="preserve"> равномерных сетках. Область решения – прямоугольник </w:t>
      </w:r>
      <w:r w:rsidR="000653FA" w:rsidRPr="000653FA">
        <w:rPr>
          <w:rFonts w:ascii="Times New Roman" w:hAnsi="Times New Roman" w:cs="Times New Roman"/>
          <w:position w:val="-14"/>
          <w:sz w:val="24"/>
          <w:szCs w:val="24"/>
        </w:rPr>
        <w:object w:dxaOrig="2000" w:dyaOrig="400" w14:anchorId="381596D8">
          <v:shape id="_x0000_i1040" type="#_x0000_t75" style="width:100.2pt;height:19.8pt" o:ole="">
            <v:imagedata r:id="rId18" o:title=""/>
          </v:shape>
          <o:OLEObject Type="Embed" ProgID="Equation.DSMT4" ShapeID="_x0000_i1040" DrawAspect="Content" ObjectID="_1712950843" r:id="rId19"/>
        </w:object>
      </w:r>
      <w:r w:rsidR="000653FA" w:rsidRPr="006B6510">
        <w:rPr>
          <w:rFonts w:ascii="Times New Roman" w:hAnsi="Times New Roman" w:cs="Times New Roman"/>
          <w:sz w:val="24"/>
          <w:szCs w:val="24"/>
        </w:rPr>
        <w:t>.</w:t>
      </w:r>
      <w:r w:rsidR="006B6510">
        <w:rPr>
          <w:rFonts w:ascii="Times New Roman" w:hAnsi="Times New Roman" w:cs="Times New Roman"/>
          <w:sz w:val="24"/>
          <w:szCs w:val="24"/>
        </w:rPr>
        <w:t xml:space="preserve"> На рис. 4 – </w:t>
      </w:r>
      <w:r w:rsidR="00D74DAD">
        <w:rPr>
          <w:rFonts w:ascii="Times New Roman" w:hAnsi="Times New Roman" w:cs="Times New Roman"/>
          <w:sz w:val="24"/>
          <w:szCs w:val="24"/>
        </w:rPr>
        <w:t>21</w:t>
      </w:r>
      <w:r w:rsidR="006B6510">
        <w:rPr>
          <w:rFonts w:ascii="Times New Roman" w:hAnsi="Times New Roman" w:cs="Times New Roman"/>
          <w:sz w:val="24"/>
          <w:szCs w:val="24"/>
        </w:rPr>
        <w:t xml:space="preserve"> представлены полученные решения.</w:t>
      </w:r>
      <w:r w:rsidR="00D74DAD">
        <w:rPr>
          <w:rFonts w:ascii="Times New Roman" w:hAnsi="Times New Roman" w:cs="Times New Roman"/>
          <w:sz w:val="24"/>
          <w:szCs w:val="24"/>
        </w:rPr>
        <w:t xml:space="preserve"> Видно, что при увеличении значения </w:t>
      </w:r>
      <w:r w:rsidR="00D74DAD" w:rsidRPr="00D74DAD">
        <w:rPr>
          <w:rFonts w:ascii="Times New Roman" w:hAnsi="Times New Roman" w:cs="Times New Roman"/>
          <w:i/>
          <w:iCs/>
          <w:sz w:val="24"/>
          <w:szCs w:val="24"/>
          <w:lang w:val="en-US"/>
        </w:rPr>
        <w:t>y</w:t>
      </w:r>
      <w:r w:rsidR="00D74DAD" w:rsidRPr="00D74DAD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D74DAD">
        <w:rPr>
          <w:rFonts w:ascii="Times New Roman" w:hAnsi="Times New Roman" w:cs="Times New Roman"/>
          <w:sz w:val="24"/>
          <w:szCs w:val="24"/>
        </w:rPr>
        <w:t>для получения более точного решения необходимо увеличивать разбиение вдоль соответствующей оси.</w:t>
      </w:r>
    </w:p>
    <w:p w14:paraId="0EB0AEDB" w14:textId="77777777" w:rsidR="006B6510" w:rsidRPr="00D74DAD" w:rsidRDefault="006B6510" w:rsidP="00FD2A67">
      <w:pPr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лучай </w:t>
      </w:r>
      <w:r w:rsidRPr="006615C5">
        <w:rPr>
          <w:rFonts w:ascii="Times New Roman" w:hAnsi="Times New Roman" w:cs="Times New Roman"/>
          <w:i/>
          <w:iCs/>
          <w:sz w:val="24"/>
          <w:szCs w:val="24"/>
          <w:lang w:val="en-US"/>
        </w:rPr>
        <w:t>y</w:t>
      </w:r>
      <w:r w:rsidRPr="00D74DAD">
        <w:rPr>
          <w:rFonts w:ascii="Times New Roman" w:hAnsi="Times New Roman" w:cs="Times New Roman"/>
          <w:i/>
          <w:iCs/>
          <w:sz w:val="24"/>
          <w:szCs w:val="24"/>
        </w:rPr>
        <w:t xml:space="preserve"> = 0</w:t>
      </w:r>
    </w:p>
    <w:p w14:paraId="7E832A3B" w14:textId="77777777" w:rsidR="004A4069" w:rsidRDefault="004A4069" w:rsidP="004A4069">
      <w:pPr>
        <w:jc w:val="center"/>
        <w:rPr>
          <w:rFonts w:ascii="Times New Roman" w:hAnsi="Times New Roman" w:cs="Times New Roman"/>
          <w:sz w:val="24"/>
          <w:szCs w:val="24"/>
        </w:rPr>
        <w:sectPr w:rsidR="004A4069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0F597E3F" w14:textId="68256AE8" w:rsidR="00FD2A67" w:rsidRDefault="006B6510" w:rsidP="004A4069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6154E4B" wp14:editId="3431E8BC">
            <wp:extent cx="2520000" cy="1825116"/>
            <wp:effectExtent l="0" t="0" r="0" b="381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9"/>
                    <pic:cNvPicPr/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484" r="8972" b="1613"/>
                    <a:stretch/>
                  </pic:blipFill>
                  <pic:spPr bwMode="auto">
                    <a:xfrm>
                      <a:off x="0" y="0"/>
                      <a:ext cx="2520000" cy="18251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6954AFD" w14:textId="7F6A8565" w:rsidR="006B6510" w:rsidRDefault="006B6510" w:rsidP="004A4069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 w:rsidR="004A4069">
        <w:t>4</w:t>
      </w:r>
      <w:r w:rsidRPr="002454BA">
        <w:fldChar w:fldCharType="end"/>
      </w:r>
      <w:r w:rsidRPr="002454BA">
        <w:t xml:space="preserve"> </w:t>
      </w:r>
      <w:r w:rsidR="004A4069">
        <w:t xml:space="preserve">Решение при разбиении по </w:t>
      </w:r>
      <w:r w:rsidR="004A4069">
        <w:rPr>
          <w:lang w:val="en-US"/>
        </w:rPr>
        <w:t>x</w:t>
      </w:r>
      <w:r w:rsidR="004A4069" w:rsidRPr="004A4069">
        <w:t xml:space="preserve"> </w:t>
      </w:r>
      <w:r w:rsidR="004A4069">
        <w:t xml:space="preserve">на 10 элементов, по </w:t>
      </w:r>
      <w:r w:rsidR="004A4069">
        <w:rPr>
          <w:lang w:val="en-US"/>
        </w:rPr>
        <w:t>y</w:t>
      </w:r>
      <w:r w:rsidR="004A4069" w:rsidRPr="004A4069">
        <w:t xml:space="preserve"> </w:t>
      </w:r>
      <w:r w:rsidR="004A4069">
        <w:t>–</w:t>
      </w:r>
      <w:r w:rsidR="004A4069" w:rsidRPr="004A4069">
        <w:t xml:space="preserve"> 10 </w:t>
      </w:r>
      <w:r w:rsidR="004A4069">
        <w:t>элементов</w:t>
      </w:r>
    </w:p>
    <w:p w14:paraId="04B57AFB" w14:textId="6D5A58C5" w:rsidR="004A4069" w:rsidRDefault="004A4069" w:rsidP="004A4069">
      <w:pPr>
        <w:jc w:val="center"/>
      </w:pPr>
      <w:r>
        <w:rPr>
          <w:noProof/>
        </w:rPr>
        <w:drawing>
          <wp:inline distT="0" distB="0" distL="0" distR="0" wp14:anchorId="09059D90" wp14:editId="2AB8EC98">
            <wp:extent cx="2520000" cy="1839710"/>
            <wp:effectExtent l="0" t="0" r="0" b="825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Рисунок 12"/>
                    <pic:cNvPicPr/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02" t="10937" r="8985" b="1736"/>
                    <a:stretch/>
                  </pic:blipFill>
                  <pic:spPr bwMode="auto">
                    <a:xfrm>
                      <a:off x="0" y="0"/>
                      <a:ext cx="2520000" cy="18397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FB7C684" w14:textId="5E832225" w:rsidR="004A4069" w:rsidRDefault="004A4069" w:rsidP="004A4069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5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</w:t>
      </w:r>
      <w:r>
        <w:t>4</w:t>
      </w:r>
      <w:r>
        <w:t xml:space="preserve">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67C1C0B4" w14:textId="251DC054" w:rsidR="004A4069" w:rsidRPr="004A4069" w:rsidRDefault="004A4069" w:rsidP="004A4069">
      <w:pPr>
        <w:jc w:val="center"/>
      </w:pPr>
      <w:r>
        <w:rPr>
          <w:noProof/>
        </w:rPr>
        <w:lastRenderedPageBreak/>
        <w:drawing>
          <wp:inline distT="0" distB="0" distL="0" distR="0" wp14:anchorId="01682BDD" wp14:editId="6699CD30">
            <wp:extent cx="2520000" cy="1808372"/>
            <wp:effectExtent l="0" t="0" r="0" b="190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13"/>
                    <pic:cNvPicPr/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484" r="8972" b="2419"/>
                    <a:stretch/>
                  </pic:blipFill>
                  <pic:spPr bwMode="auto">
                    <a:xfrm>
                      <a:off x="0" y="0"/>
                      <a:ext cx="2520000" cy="18083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6BF27F6" w14:textId="13F29FE2" w:rsidR="004A4069" w:rsidRDefault="004A4069" w:rsidP="004A4069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6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</w:t>
      </w:r>
      <w:r>
        <w:t>75</w:t>
      </w:r>
      <w:r>
        <w:t xml:space="preserve">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5DEC5A7F" w14:textId="14FAE671" w:rsidR="004A4069" w:rsidRPr="004A4069" w:rsidRDefault="004A4069" w:rsidP="004A4069">
      <w:pPr>
        <w:jc w:val="center"/>
      </w:pPr>
      <w:r>
        <w:rPr>
          <w:noProof/>
        </w:rPr>
        <w:drawing>
          <wp:inline distT="0" distB="0" distL="0" distR="0" wp14:anchorId="78674282" wp14:editId="700A4CF4">
            <wp:extent cx="2520000" cy="1842384"/>
            <wp:effectExtent l="0" t="0" r="0" b="571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Рисунок 14"/>
                    <pic:cNvPicPr/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3" t="10589" r="8985" b="2084"/>
                    <a:stretch/>
                  </pic:blipFill>
                  <pic:spPr bwMode="auto">
                    <a:xfrm>
                      <a:off x="0" y="0"/>
                      <a:ext cx="2520000" cy="18423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4031DB5" w14:textId="63B70A00" w:rsidR="004A4069" w:rsidRDefault="004A4069" w:rsidP="004A4069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7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</w:t>
      </w:r>
      <w:r>
        <w:t>100</w:t>
      </w:r>
      <w:r>
        <w:t xml:space="preserve">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0049B95E" w14:textId="7139DE10" w:rsidR="006B6510" w:rsidRDefault="004A4069" w:rsidP="004A4069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3A26FD6" wp14:editId="04A9260D">
            <wp:extent cx="2520000" cy="1849474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Рисунок 15"/>
                    <pic:cNvPicPr/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3" t="11285" r="9506" b="1562"/>
                    <a:stretch/>
                  </pic:blipFill>
                  <pic:spPr bwMode="auto">
                    <a:xfrm>
                      <a:off x="0" y="0"/>
                      <a:ext cx="2520000" cy="184947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77E343" w14:textId="04D20672" w:rsidR="004A4069" w:rsidRDefault="004A4069" w:rsidP="004A4069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8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</w:t>
      </w:r>
      <w:r>
        <w:t xml:space="preserve">150 </w:t>
      </w:r>
      <w:r>
        <w:t xml:space="preserve">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51E6E52E" w14:textId="77777777" w:rsidR="006615C5" w:rsidRDefault="006615C5" w:rsidP="00FD2A6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17277C9" wp14:editId="2F50914D">
            <wp:extent cx="2520000" cy="1828537"/>
            <wp:effectExtent l="0" t="0" r="0" b="63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Рисунок 16"/>
                    <pic:cNvPicPr/>
                  </pic:nvPicPr>
                  <pic:blipFill rotWithShape="1"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364" r="8952" b="1542"/>
                    <a:stretch/>
                  </pic:blipFill>
                  <pic:spPr bwMode="auto">
                    <a:xfrm>
                      <a:off x="0" y="0"/>
                      <a:ext cx="2520000" cy="18285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1F2E8BC" w14:textId="164E432C" w:rsidR="006615C5" w:rsidRDefault="006615C5" w:rsidP="006615C5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9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15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</w:t>
      </w:r>
      <w:r>
        <w:t>3</w:t>
      </w:r>
      <w:r w:rsidRPr="004A4069">
        <w:t xml:space="preserve">0 </w:t>
      </w:r>
      <w:r>
        <w:t>элементов</w:t>
      </w:r>
    </w:p>
    <w:p w14:paraId="08F8257A" w14:textId="5FE0E610" w:rsidR="006615C5" w:rsidRDefault="006615C5" w:rsidP="00FD2A67">
      <w:pPr>
        <w:rPr>
          <w:rFonts w:ascii="Times New Roman" w:hAnsi="Times New Roman" w:cs="Times New Roman"/>
          <w:sz w:val="24"/>
          <w:szCs w:val="24"/>
        </w:rPr>
        <w:sectPr w:rsidR="006615C5" w:rsidSect="004A4069">
          <w:type w:val="continuous"/>
          <w:pgSz w:w="11906" w:h="16838"/>
          <w:pgMar w:top="1134" w:right="850" w:bottom="1134" w:left="1701" w:header="708" w:footer="708" w:gutter="0"/>
          <w:cols w:num="2" w:space="708"/>
          <w:docGrid w:linePitch="360"/>
        </w:sectPr>
      </w:pPr>
    </w:p>
    <w:p w14:paraId="54090E56" w14:textId="77777777" w:rsidR="004A4069" w:rsidRPr="006B6510" w:rsidRDefault="004A4069" w:rsidP="00FD2A67">
      <w:pPr>
        <w:rPr>
          <w:rFonts w:ascii="Times New Roman" w:hAnsi="Times New Roman" w:cs="Times New Roman"/>
          <w:sz w:val="24"/>
          <w:szCs w:val="24"/>
        </w:rPr>
      </w:pPr>
    </w:p>
    <w:p w14:paraId="7413E8CD" w14:textId="087EBFFA" w:rsidR="007934A0" w:rsidRPr="007934A0" w:rsidRDefault="007934A0" w:rsidP="007934A0">
      <w:pPr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лучай </w:t>
      </w:r>
      <w:r w:rsidRPr="006615C5">
        <w:rPr>
          <w:rFonts w:ascii="Times New Roman" w:hAnsi="Times New Roman" w:cs="Times New Roman"/>
          <w:i/>
          <w:iCs/>
          <w:sz w:val="24"/>
          <w:szCs w:val="24"/>
          <w:lang w:val="en-US"/>
        </w:rPr>
        <w:t>y = 0</w:t>
      </w:r>
      <w:r>
        <w:rPr>
          <w:rFonts w:ascii="Times New Roman" w:hAnsi="Times New Roman" w:cs="Times New Roman"/>
          <w:i/>
          <w:iCs/>
          <w:sz w:val="24"/>
          <w:szCs w:val="24"/>
        </w:rPr>
        <w:t>.05</w:t>
      </w:r>
    </w:p>
    <w:p w14:paraId="4EA4383F" w14:textId="77777777" w:rsidR="00D74DAD" w:rsidRDefault="00D74DAD" w:rsidP="00E606ED">
      <w:pPr>
        <w:rPr>
          <w:rFonts w:ascii="Times New Roman" w:hAnsi="Times New Roman" w:cs="Times New Roman"/>
          <w:sz w:val="24"/>
          <w:szCs w:val="24"/>
        </w:rPr>
        <w:sectPr w:rsidR="00D74DAD" w:rsidSect="004A406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72CB15E5" w14:textId="7B7B8A78" w:rsidR="007934A0" w:rsidRDefault="007934A0" w:rsidP="00E606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867B45E" wp14:editId="3DC5A2A6">
            <wp:extent cx="2520000" cy="1818367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Рисунок 17"/>
                    <pic:cNvPicPr/>
                  </pic:nvPicPr>
                  <pic:blipFill rotWithShape="1"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3" t="11459" r="9245" b="2604"/>
                    <a:stretch/>
                  </pic:blipFill>
                  <pic:spPr bwMode="auto">
                    <a:xfrm>
                      <a:off x="0" y="0"/>
                      <a:ext cx="2520000" cy="18183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A067585" w14:textId="721DAFB1" w:rsidR="007934A0" w:rsidRDefault="007934A0" w:rsidP="007934A0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 w:rsidR="00AF591D">
        <w:t>10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1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4D7C0631" w14:textId="77EA0040" w:rsidR="007934A0" w:rsidRDefault="00AF591D" w:rsidP="00E606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8670FCE" wp14:editId="7CE4F05D">
            <wp:extent cx="2520000" cy="1839416"/>
            <wp:effectExtent l="0" t="0" r="0" b="889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Рисунок 20"/>
                    <pic:cNvPicPr/>
                  </pic:nvPicPr>
                  <pic:blipFill rotWithShape="1"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3" t="11111" r="9375" b="2083"/>
                    <a:stretch/>
                  </pic:blipFill>
                  <pic:spPr bwMode="auto">
                    <a:xfrm>
                      <a:off x="0" y="0"/>
                      <a:ext cx="2520000" cy="18394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4BF172A" w14:textId="3256A740" w:rsidR="00AF591D" w:rsidRDefault="00AF591D" w:rsidP="00AF591D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11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</w:t>
      </w:r>
      <w:r>
        <w:t>40</w:t>
      </w:r>
      <w:r>
        <w:t xml:space="preserve">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415B18A4" w14:textId="2F91FC03" w:rsidR="00AF591D" w:rsidRDefault="00AF591D" w:rsidP="00AF591D">
      <w:r>
        <w:rPr>
          <w:noProof/>
        </w:rPr>
        <w:lastRenderedPageBreak/>
        <w:drawing>
          <wp:inline distT="0" distB="0" distL="0" distR="0" wp14:anchorId="6E2556B8" wp14:editId="1219D855">
            <wp:extent cx="2520000" cy="1848247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Рисунок 21"/>
                    <pic:cNvPicPr/>
                  </pic:nvPicPr>
                  <pic:blipFill rotWithShape="1"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93" t="11285" r="9896" b="2257"/>
                    <a:stretch/>
                  </pic:blipFill>
                  <pic:spPr bwMode="auto">
                    <a:xfrm>
                      <a:off x="0" y="0"/>
                      <a:ext cx="2520000" cy="18482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E120AE" w14:textId="611FA0E5" w:rsidR="00AF591D" w:rsidRDefault="00AF591D" w:rsidP="00AF591D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12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</w:t>
      </w:r>
      <w:r>
        <w:t>75</w:t>
      </w:r>
      <w:r>
        <w:t xml:space="preserve">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0E7DD1AA" w14:textId="488633F2" w:rsidR="00AF591D" w:rsidRDefault="00AF591D" w:rsidP="00AF591D">
      <w:r>
        <w:rPr>
          <w:noProof/>
        </w:rPr>
        <w:drawing>
          <wp:inline distT="0" distB="0" distL="0" distR="0" wp14:anchorId="0850ED30" wp14:editId="194F76F0">
            <wp:extent cx="2520000" cy="1852941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Рисунок 22"/>
                    <pic:cNvPicPr/>
                  </pic:nvPicPr>
                  <pic:blipFill rotWithShape="1"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23" t="11111" r="9634" b="2083"/>
                    <a:stretch/>
                  </pic:blipFill>
                  <pic:spPr bwMode="auto">
                    <a:xfrm>
                      <a:off x="0" y="0"/>
                      <a:ext cx="2520000" cy="18529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BB761C" w14:textId="32D34077" w:rsidR="00AF591D" w:rsidRDefault="00AF591D" w:rsidP="00AF591D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13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</w:t>
      </w:r>
      <w:r>
        <w:t>100</w:t>
      </w:r>
      <w:r>
        <w:t xml:space="preserve">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5F83B4C9" w14:textId="5FD38D86" w:rsidR="00AF591D" w:rsidRDefault="00AF591D" w:rsidP="00AF591D">
      <w:r>
        <w:rPr>
          <w:noProof/>
        </w:rPr>
        <w:drawing>
          <wp:inline distT="0" distB="0" distL="0" distR="0" wp14:anchorId="61B7D206" wp14:editId="0888DED5">
            <wp:extent cx="2520000" cy="1859561"/>
            <wp:effectExtent l="0" t="0" r="0" b="762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Рисунок 23"/>
                    <pic:cNvPicPr/>
                  </pic:nvPicPr>
                  <pic:blipFill rotWithShape="1"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93" t="10764" r="9375" b="1736"/>
                    <a:stretch/>
                  </pic:blipFill>
                  <pic:spPr bwMode="auto">
                    <a:xfrm>
                      <a:off x="0" y="0"/>
                      <a:ext cx="2520000" cy="18595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1C90CE" w14:textId="5CE50D09" w:rsidR="00AF591D" w:rsidRDefault="00AF591D" w:rsidP="00AF591D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14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</w:t>
      </w:r>
      <w:r>
        <w:t>150</w:t>
      </w:r>
      <w:r>
        <w:t xml:space="preserve">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51E92425" w14:textId="4D2A3F96" w:rsidR="00AF591D" w:rsidRDefault="00AF591D" w:rsidP="00AF591D">
      <w:r>
        <w:rPr>
          <w:noProof/>
        </w:rPr>
        <w:drawing>
          <wp:inline distT="0" distB="0" distL="0" distR="0" wp14:anchorId="34F75F7A" wp14:editId="2C3A21AA">
            <wp:extent cx="2520000" cy="1843812"/>
            <wp:effectExtent l="0" t="0" r="0" b="444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Рисунок 24"/>
                    <pic:cNvPicPr/>
                  </pic:nvPicPr>
                  <pic:blipFill rotWithShape="1"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23" t="11285" r="9375" b="2083"/>
                    <a:stretch/>
                  </pic:blipFill>
                  <pic:spPr bwMode="auto">
                    <a:xfrm>
                      <a:off x="0" y="0"/>
                      <a:ext cx="2520000" cy="18438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045E4D4" w14:textId="5BF35529" w:rsidR="00D74DAD" w:rsidRDefault="00D74DAD" w:rsidP="00D74DAD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15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</w:t>
      </w:r>
      <w:r>
        <w:t>150</w:t>
      </w:r>
      <w:r>
        <w:t xml:space="preserve">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</w:t>
      </w:r>
      <w:r>
        <w:t>3</w:t>
      </w:r>
      <w:r w:rsidRPr="004A4069">
        <w:t xml:space="preserve">0 </w:t>
      </w:r>
      <w:r>
        <w:t>элементов</w:t>
      </w:r>
    </w:p>
    <w:p w14:paraId="0D0E977D" w14:textId="77777777" w:rsidR="00D74DAD" w:rsidRDefault="00D74DAD" w:rsidP="00AF591D">
      <w:pPr>
        <w:sectPr w:rsidR="00D74DAD" w:rsidSect="00D74DAD">
          <w:type w:val="continuous"/>
          <w:pgSz w:w="11906" w:h="16838"/>
          <w:pgMar w:top="1134" w:right="850" w:bottom="1134" w:left="1701" w:header="708" w:footer="708" w:gutter="0"/>
          <w:cols w:num="2" w:space="708"/>
          <w:docGrid w:linePitch="360"/>
        </w:sectPr>
      </w:pPr>
    </w:p>
    <w:p w14:paraId="68D64C9C" w14:textId="77777777" w:rsidR="00D74DAD" w:rsidRPr="00AF591D" w:rsidRDefault="00D74DAD" w:rsidP="00AF591D"/>
    <w:p w14:paraId="6E315A0E" w14:textId="2C74CDF9" w:rsidR="003E473B" w:rsidRPr="007934A0" w:rsidRDefault="003E473B" w:rsidP="003E473B">
      <w:pPr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лучай </w:t>
      </w:r>
      <w:r w:rsidRPr="006615C5">
        <w:rPr>
          <w:rFonts w:ascii="Times New Roman" w:hAnsi="Times New Roman" w:cs="Times New Roman"/>
          <w:i/>
          <w:iCs/>
          <w:sz w:val="24"/>
          <w:szCs w:val="24"/>
          <w:lang w:val="en-US"/>
        </w:rPr>
        <w:t>y = 0</w:t>
      </w:r>
      <w:r>
        <w:rPr>
          <w:rFonts w:ascii="Times New Roman" w:hAnsi="Times New Roman" w:cs="Times New Roman"/>
          <w:i/>
          <w:iCs/>
          <w:sz w:val="24"/>
          <w:szCs w:val="24"/>
        </w:rPr>
        <w:t>.</w:t>
      </w:r>
      <w:r>
        <w:rPr>
          <w:rFonts w:ascii="Times New Roman" w:hAnsi="Times New Roman" w:cs="Times New Roman"/>
          <w:i/>
          <w:iCs/>
          <w:sz w:val="24"/>
          <w:szCs w:val="24"/>
        </w:rPr>
        <w:t>1</w:t>
      </w:r>
    </w:p>
    <w:p w14:paraId="4D2280EB" w14:textId="77777777" w:rsidR="00120BEF" w:rsidRDefault="00120BEF" w:rsidP="00E606ED">
      <w:pPr>
        <w:rPr>
          <w:rFonts w:ascii="Times New Roman" w:hAnsi="Times New Roman" w:cs="Times New Roman"/>
          <w:sz w:val="24"/>
          <w:szCs w:val="24"/>
        </w:rPr>
        <w:sectPr w:rsidR="00120BEF" w:rsidSect="004A406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671892A8" w14:textId="20942F6D" w:rsidR="00AF591D" w:rsidRDefault="00575702" w:rsidP="00E606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FEC1B52" wp14:editId="2DD93840">
            <wp:extent cx="2520000" cy="1815562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Рисунок 27"/>
                    <pic:cNvPicPr/>
                  </pic:nvPicPr>
                  <pic:blipFill rotWithShape="1"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285" r="9635" b="1910"/>
                    <a:stretch/>
                  </pic:blipFill>
                  <pic:spPr bwMode="auto">
                    <a:xfrm>
                      <a:off x="0" y="0"/>
                      <a:ext cx="2520000" cy="18155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52BC1E7" w14:textId="1127A5FE" w:rsidR="003E473B" w:rsidRDefault="003E473B" w:rsidP="003E473B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 w:rsidR="00575702">
        <w:t>16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1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48DBAD57" w14:textId="53B2F857" w:rsidR="003E473B" w:rsidRDefault="00575702" w:rsidP="00E606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C28AD2C" wp14:editId="44C4F9E1">
            <wp:extent cx="2520000" cy="1824701"/>
            <wp:effectExtent l="0" t="0" r="0" b="444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Рисунок 28"/>
                    <pic:cNvPicPr/>
                  </pic:nvPicPr>
                  <pic:blipFill rotWithShape="1"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02" t="11459" r="9506" b="2431"/>
                    <a:stretch/>
                  </pic:blipFill>
                  <pic:spPr bwMode="auto">
                    <a:xfrm>
                      <a:off x="0" y="0"/>
                      <a:ext cx="2520000" cy="18247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D6963DA" w14:textId="43D95FF6" w:rsidR="00575702" w:rsidRDefault="00575702" w:rsidP="00575702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 w:rsidR="00120BEF">
        <w:t>17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</w:t>
      </w:r>
      <w:r w:rsidR="00120BEF">
        <w:t>4</w:t>
      </w:r>
      <w:r>
        <w:t xml:space="preserve">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054341C7" w14:textId="5B2388ED" w:rsidR="00120BEF" w:rsidRDefault="00120BEF" w:rsidP="00120BEF">
      <w:r>
        <w:rPr>
          <w:noProof/>
        </w:rPr>
        <w:lastRenderedPageBreak/>
        <w:drawing>
          <wp:inline distT="0" distB="0" distL="0" distR="0" wp14:anchorId="38C16B1E" wp14:editId="3D78B77A">
            <wp:extent cx="2520000" cy="1827368"/>
            <wp:effectExtent l="0" t="0" r="0" b="190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Рисунок 29"/>
                    <pic:cNvPicPr/>
                  </pic:nvPicPr>
                  <pic:blipFill rotWithShape="1"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3" t="11459" r="9506" b="2431"/>
                    <a:stretch/>
                  </pic:blipFill>
                  <pic:spPr bwMode="auto">
                    <a:xfrm>
                      <a:off x="0" y="0"/>
                      <a:ext cx="2520000" cy="18273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0258895" w14:textId="3B455D91" w:rsidR="00120BEF" w:rsidRDefault="00120BEF" w:rsidP="00120BEF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18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 xml:space="preserve">на </w:t>
      </w:r>
      <w:r>
        <w:t>75</w:t>
      </w:r>
      <w:r>
        <w:t xml:space="preserve">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7D48E27B" w14:textId="39ADAF4D" w:rsidR="00120BEF" w:rsidRPr="00120BEF" w:rsidRDefault="00120BEF" w:rsidP="00120BEF">
      <w:r>
        <w:rPr>
          <w:noProof/>
        </w:rPr>
        <w:drawing>
          <wp:inline distT="0" distB="0" distL="0" distR="0" wp14:anchorId="572AE43A" wp14:editId="0BC2F644">
            <wp:extent cx="2520000" cy="1831053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Рисунок 30"/>
                    <pic:cNvPicPr/>
                  </pic:nvPicPr>
                  <pic:blipFill rotWithShape="1"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02" t="11805" r="9635" b="1910"/>
                    <a:stretch/>
                  </pic:blipFill>
                  <pic:spPr bwMode="auto">
                    <a:xfrm>
                      <a:off x="0" y="0"/>
                      <a:ext cx="2520000" cy="18310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16E58A8" w14:textId="2919A312" w:rsidR="00120BEF" w:rsidRDefault="00120BEF" w:rsidP="00120BEF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19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>на 10</w:t>
      </w:r>
      <w:r>
        <w:t>0</w:t>
      </w:r>
      <w:r>
        <w:t xml:space="preserve">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13EE0603" w14:textId="0DF8924D" w:rsidR="00575702" w:rsidRDefault="00120BEF" w:rsidP="00E606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411535D" wp14:editId="42B39035">
            <wp:extent cx="2520000" cy="1855871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Рисунок 31"/>
                    <pic:cNvPicPr/>
                  </pic:nvPicPr>
                  <pic:blipFill rotWithShape="1"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2" t="11285" r="9635" b="1389"/>
                    <a:stretch/>
                  </pic:blipFill>
                  <pic:spPr bwMode="auto">
                    <a:xfrm>
                      <a:off x="0" y="0"/>
                      <a:ext cx="2520000" cy="18558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83FF710" w14:textId="27C9E59E" w:rsidR="00120BEF" w:rsidRDefault="00120BEF" w:rsidP="00120BEF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20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>на 1</w:t>
      </w:r>
      <w:r>
        <w:t>5</w:t>
      </w:r>
      <w:r>
        <w:t xml:space="preserve">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10 </w:t>
      </w:r>
      <w:r>
        <w:t>элементов</w:t>
      </w:r>
    </w:p>
    <w:p w14:paraId="077AB5C5" w14:textId="05197BE5" w:rsidR="00120BEF" w:rsidRDefault="00120BEF" w:rsidP="00120BEF">
      <w:r>
        <w:rPr>
          <w:noProof/>
        </w:rPr>
        <w:drawing>
          <wp:inline distT="0" distB="0" distL="0" distR="0" wp14:anchorId="24F3261A" wp14:editId="2D4D2F39">
            <wp:extent cx="2520000" cy="1848247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Рисунок 32"/>
                    <pic:cNvPicPr/>
                  </pic:nvPicPr>
                  <pic:blipFill rotWithShape="1"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23" t="11632" r="9766" b="1909"/>
                    <a:stretch/>
                  </pic:blipFill>
                  <pic:spPr bwMode="auto">
                    <a:xfrm>
                      <a:off x="0" y="0"/>
                      <a:ext cx="2520000" cy="18482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D7DC375" w14:textId="571148CB" w:rsidR="00120BEF" w:rsidRDefault="00120BEF" w:rsidP="00120BEF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>
        <w:t>21</w:t>
      </w:r>
      <w:r w:rsidRPr="002454BA">
        <w:fldChar w:fldCharType="end"/>
      </w:r>
      <w:r w:rsidRPr="002454BA">
        <w:t xml:space="preserve"> </w:t>
      </w:r>
      <w:r>
        <w:t xml:space="preserve">Решение при разбиении по </w:t>
      </w:r>
      <w:r>
        <w:rPr>
          <w:lang w:val="en-US"/>
        </w:rPr>
        <w:t>x</w:t>
      </w:r>
      <w:r w:rsidRPr="004A4069">
        <w:t xml:space="preserve"> </w:t>
      </w:r>
      <w:r>
        <w:t>на 1</w:t>
      </w:r>
      <w:r>
        <w:t>5</w:t>
      </w:r>
      <w:r>
        <w:t xml:space="preserve">0 элементов, по </w:t>
      </w:r>
      <w:r>
        <w:rPr>
          <w:lang w:val="en-US"/>
        </w:rPr>
        <w:t>y</w:t>
      </w:r>
      <w:r w:rsidRPr="004A4069">
        <w:t xml:space="preserve"> </w:t>
      </w:r>
      <w:r>
        <w:t>–</w:t>
      </w:r>
      <w:r w:rsidRPr="004A4069">
        <w:t xml:space="preserve"> </w:t>
      </w:r>
      <w:r>
        <w:t>3</w:t>
      </w:r>
      <w:r w:rsidRPr="004A4069">
        <w:t xml:space="preserve">0 </w:t>
      </w:r>
      <w:r>
        <w:t>элементов</w:t>
      </w:r>
    </w:p>
    <w:p w14:paraId="3FB883CC" w14:textId="77777777" w:rsidR="00120BEF" w:rsidRDefault="00120BEF" w:rsidP="00120BEF">
      <w:pPr>
        <w:sectPr w:rsidR="00120BEF" w:rsidSect="00120BEF">
          <w:type w:val="continuous"/>
          <w:pgSz w:w="11906" w:h="16838"/>
          <w:pgMar w:top="1134" w:right="850" w:bottom="1134" w:left="1701" w:header="708" w:footer="708" w:gutter="0"/>
          <w:cols w:num="2" w:space="708"/>
          <w:docGrid w:linePitch="360"/>
        </w:sectPr>
      </w:pPr>
    </w:p>
    <w:p w14:paraId="03A15789" w14:textId="77777777" w:rsidR="003E473B" w:rsidRDefault="003E473B" w:rsidP="00E606ED">
      <w:pPr>
        <w:rPr>
          <w:rFonts w:ascii="Times New Roman" w:hAnsi="Times New Roman" w:cs="Times New Roman"/>
          <w:sz w:val="24"/>
          <w:szCs w:val="24"/>
        </w:rPr>
      </w:pPr>
    </w:p>
    <w:p w14:paraId="7A62531F" w14:textId="508B718E" w:rsidR="001C7421" w:rsidRPr="001C7421" w:rsidRDefault="001C7421" w:rsidP="00E606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рис. </w:t>
      </w:r>
      <w:r w:rsidR="00FD156A">
        <w:rPr>
          <w:rFonts w:ascii="Times New Roman" w:hAnsi="Times New Roman" w:cs="Times New Roman"/>
          <w:sz w:val="24"/>
          <w:szCs w:val="24"/>
        </w:rPr>
        <w:t>22</w:t>
      </w:r>
      <w:r>
        <w:rPr>
          <w:rFonts w:ascii="Times New Roman" w:hAnsi="Times New Roman" w:cs="Times New Roman"/>
          <w:sz w:val="24"/>
          <w:szCs w:val="24"/>
        </w:rPr>
        <w:t xml:space="preserve"> представлено сравнение зависимости величины невязки от числа элементов для треугольной (</w:t>
      </w:r>
      <w:r w:rsidRPr="001C7421">
        <w:rPr>
          <w:rFonts w:ascii="Times New Roman" w:hAnsi="Times New Roman" w:cs="Times New Roman"/>
          <w:sz w:val="24"/>
          <w:szCs w:val="24"/>
        </w:rPr>
        <w:t>“</w:t>
      </w:r>
      <w:r>
        <w:rPr>
          <w:rFonts w:ascii="Times New Roman" w:hAnsi="Times New Roman" w:cs="Times New Roman"/>
          <w:sz w:val="24"/>
          <w:szCs w:val="24"/>
          <w:lang w:val="en-US"/>
        </w:rPr>
        <w:t>triangle</w:t>
      </w:r>
      <w:r w:rsidRPr="001C7421">
        <w:rPr>
          <w:rFonts w:ascii="Times New Roman" w:hAnsi="Times New Roman" w:cs="Times New Roman"/>
          <w:sz w:val="24"/>
          <w:szCs w:val="24"/>
        </w:rPr>
        <w:t>”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1C742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и четырехугольной (</w:t>
      </w:r>
      <w:r w:rsidRPr="001C7421">
        <w:rPr>
          <w:rFonts w:ascii="Times New Roman" w:hAnsi="Times New Roman" w:cs="Times New Roman"/>
          <w:sz w:val="24"/>
          <w:szCs w:val="24"/>
        </w:rPr>
        <w:t>“</w:t>
      </w:r>
      <w:r>
        <w:rPr>
          <w:rFonts w:ascii="Times New Roman" w:hAnsi="Times New Roman" w:cs="Times New Roman"/>
          <w:sz w:val="24"/>
          <w:szCs w:val="24"/>
          <w:lang w:val="en-US"/>
        </w:rPr>
        <w:t>rectangle</w:t>
      </w:r>
      <w:r w:rsidRPr="001C7421">
        <w:rPr>
          <w:rFonts w:ascii="Times New Roman" w:hAnsi="Times New Roman" w:cs="Times New Roman"/>
          <w:sz w:val="24"/>
          <w:szCs w:val="24"/>
        </w:rPr>
        <w:t>”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1C742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сеток. </w:t>
      </w:r>
    </w:p>
    <w:p w14:paraId="2E614DBB" w14:textId="77777777" w:rsidR="00887D5E" w:rsidRDefault="00887D5E" w:rsidP="00E606ED">
      <w:pPr>
        <w:rPr>
          <w:rFonts w:ascii="Times New Roman" w:hAnsi="Times New Roman" w:cs="Times New Roman"/>
          <w:sz w:val="24"/>
          <w:szCs w:val="24"/>
        </w:rPr>
        <w:sectPr w:rsidR="00887D5E" w:rsidSect="004A406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69D198EC" w14:textId="7BAD6CA4" w:rsidR="00887D5E" w:rsidRDefault="00887D5E" w:rsidP="00887D5E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)</w:t>
      </w:r>
      <w:r w:rsidR="001C742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1E0EE03" wp14:editId="3FD7A447">
            <wp:extent cx="2844000" cy="2324992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 rotWithShape="1"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257"/>
                    <a:stretch/>
                  </pic:blipFill>
                  <pic:spPr bwMode="auto">
                    <a:xfrm>
                      <a:off x="0" y="0"/>
                      <a:ext cx="2844000" cy="23249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>б)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FA52BFF" wp14:editId="67A712DD">
            <wp:extent cx="2844000" cy="2320106"/>
            <wp:effectExtent l="0" t="0" r="0" b="444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/>
                    <pic:cNvPicPr/>
                  </pic:nvPicPr>
                  <pic:blipFill rotWithShape="1"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065"/>
                    <a:stretch/>
                  </pic:blipFill>
                  <pic:spPr bwMode="auto">
                    <a:xfrm>
                      <a:off x="0" y="0"/>
                      <a:ext cx="2844000" cy="232010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3B9DB21" w14:textId="17B8FED0" w:rsidR="00887D5E" w:rsidRDefault="00887D5E" w:rsidP="00887D5E">
      <w:pPr>
        <w:pStyle w:val="a3"/>
      </w:pPr>
      <w:r w:rsidRPr="002454BA">
        <w:t xml:space="preserve">Рис. </w:t>
      </w:r>
      <w:r w:rsidRPr="002454BA">
        <w:fldChar w:fldCharType="begin"/>
      </w:r>
      <w:r w:rsidRPr="002454BA">
        <w:instrText xml:space="preserve"> SEQ Рис. \* ARABIC </w:instrText>
      </w:r>
      <w:r w:rsidRPr="002454BA">
        <w:fldChar w:fldCharType="separate"/>
      </w:r>
      <w:r w:rsidR="00120BEF">
        <w:t>22</w:t>
      </w:r>
      <w:r w:rsidRPr="002454BA">
        <w:fldChar w:fldCharType="end"/>
      </w:r>
      <w:r w:rsidRPr="002454BA">
        <w:t xml:space="preserve"> </w:t>
      </w:r>
      <w:r>
        <w:t>Зависимость невязки от числа элементов для треугольной и четерехугольной сеток</w:t>
      </w:r>
    </w:p>
    <w:p w14:paraId="472DD10E" w14:textId="77777777" w:rsidR="00887D5E" w:rsidRPr="00887D5E" w:rsidRDefault="00887D5E" w:rsidP="00887D5E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sectPr w:rsidR="00887D5E" w:rsidRPr="00887D5E" w:rsidSect="00887D5E">
      <w:type w:val="continuous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A220BAB"/>
    <w:multiLevelType w:val="hybridMultilevel"/>
    <w:tmpl w:val="2CDC6B6E"/>
    <w:lvl w:ilvl="0" w:tplc="9A10F4F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279807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45584"/>
    <w:rsid w:val="000653FA"/>
    <w:rsid w:val="000F6D08"/>
    <w:rsid w:val="00120BEF"/>
    <w:rsid w:val="001C7421"/>
    <w:rsid w:val="003E473B"/>
    <w:rsid w:val="004A4069"/>
    <w:rsid w:val="004D6B39"/>
    <w:rsid w:val="00575702"/>
    <w:rsid w:val="006615C5"/>
    <w:rsid w:val="006B6510"/>
    <w:rsid w:val="007469E6"/>
    <w:rsid w:val="007934A0"/>
    <w:rsid w:val="00887D5E"/>
    <w:rsid w:val="008E231B"/>
    <w:rsid w:val="00AF591D"/>
    <w:rsid w:val="00B12839"/>
    <w:rsid w:val="00D74DAD"/>
    <w:rsid w:val="00E606ED"/>
    <w:rsid w:val="00F45584"/>
    <w:rsid w:val="00FD156A"/>
    <w:rsid w:val="00FD2A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2BE317AF"/>
  <w15:chartTrackingRefBased/>
  <w15:docId w15:val="{8925D5E1-3EC1-4B5A-A384-01EA6C2A29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E473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unhideWhenUsed/>
    <w:qFormat/>
    <w:rsid w:val="00887D5E"/>
    <w:pPr>
      <w:spacing w:after="200" w:line="240" w:lineRule="auto"/>
      <w:jc w:val="center"/>
    </w:pPr>
    <w:rPr>
      <w:rFonts w:ascii="Times New Roman" w:hAnsi="Times New Roman" w:cs="Times New Roman"/>
      <w:iCs/>
      <w:noProof/>
      <w:sz w:val="20"/>
      <w:szCs w:val="20"/>
    </w:rPr>
  </w:style>
  <w:style w:type="paragraph" w:styleId="a4">
    <w:name w:val="List Paragraph"/>
    <w:basedOn w:val="a"/>
    <w:uiPriority w:val="34"/>
    <w:qFormat/>
    <w:rsid w:val="000F6D0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wmf"/><Relationship Id="rId26" Type="http://schemas.openxmlformats.org/officeDocument/2006/relationships/image" Target="media/image17.png"/><Relationship Id="rId39" Type="http://schemas.openxmlformats.org/officeDocument/2006/relationships/image" Target="media/image30.png"/><Relationship Id="rId21" Type="http://schemas.openxmlformats.org/officeDocument/2006/relationships/image" Target="media/image12.png"/><Relationship Id="rId34" Type="http://schemas.openxmlformats.org/officeDocument/2006/relationships/image" Target="media/image25.png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1.png"/><Relationship Id="rId29" Type="http://schemas.openxmlformats.org/officeDocument/2006/relationships/image" Target="media/image20.png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10" Type="http://schemas.openxmlformats.org/officeDocument/2006/relationships/image" Target="media/image3.wmf"/><Relationship Id="rId19" Type="http://schemas.openxmlformats.org/officeDocument/2006/relationships/oleObject" Target="embeddings/oleObject4.bin"/><Relationship Id="rId31" Type="http://schemas.openxmlformats.org/officeDocument/2006/relationships/image" Target="media/image22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image" Target="media/image2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C48558C-D6DB-4840-8E4A-2BF2FE3FC7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8</TotalTime>
  <Pages>5</Pages>
  <Words>465</Words>
  <Characters>2653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ия Мухина</dc:creator>
  <cp:keywords/>
  <dc:description/>
  <cp:lastModifiedBy>Мария Мухина</cp:lastModifiedBy>
  <cp:revision>5</cp:revision>
  <dcterms:created xsi:type="dcterms:W3CDTF">2022-05-01T17:32:00Z</dcterms:created>
  <dcterms:modified xsi:type="dcterms:W3CDTF">2022-05-01T19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